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16066CF" w14:textId="77777777" w:rsidR="0079162B" w:rsidRPr="0079162B" w:rsidRDefault="0079162B" w:rsidP="0079162B">
      <w:pPr>
        <w:rPr>
          <w:b/>
          <w:sz w:val="28"/>
          <w:szCs w:val="28"/>
        </w:rPr>
      </w:pPr>
      <w:r w:rsidRPr="0079162B">
        <w:rPr>
          <w:b/>
          <w:sz w:val="28"/>
          <w:szCs w:val="28"/>
        </w:rPr>
        <w:t>Parametrické vyjadrenie priamky v rovine</w:t>
      </w:r>
    </w:p>
    <w:p w14:paraId="2A54FA27" w14:textId="77777777" w:rsidR="00123A10" w:rsidRPr="00123A10" w:rsidRDefault="00123A10" w:rsidP="00123A10">
      <w:pPr>
        <w:pStyle w:val="Odsekzoznamu"/>
        <w:numPr>
          <w:ilvl w:val="0"/>
          <w:numId w:val="1"/>
        </w:numPr>
      </w:pPr>
      <w:r>
        <w:t xml:space="preserve">Napíšte parametrické vyjadrenie priamky </w:t>
      </w:r>
      <w:r w:rsidRPr="00123A10">
        <w:rPr>
          <w:i/>
        </w:rPr>
        <w:t>p</w:t>
      </w:r>
      <w:r>
        <w:t xml:space="preserve"> určenej bodom A </w:t>
      </w:r>
      <w:proofErr w:type="spellStart"/>
      <w:r>
        <w:t>a</w:t>
      </w:r>
      <w:proofErr w:type="spellEnd"/>
      <w:r>
        <w:t xml:space="preserve"> vektorom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</m:oMath>
      <w:r>
        <w:rPr>
          <w:rFonts w:eastAsiaTheme="minorEastAsia"/>
        </w:rPr>
        <w:t>, keď :</w:t>
      </w:r>
    </w:p>
    <w:p w14:paraId="190D73AD" w14:textId="77777777" w:rsidR="0079162B" w:rsidRDefault="0079162B" w:rsidP="00123A10">
      <w:pPr>
        <w:pStyle w:val="Odsekzoznamu"/>
        <w:numPr>
          <w:ilvl w:val="1"/>
          <w:numId w:val="1"/>
        </w:numPr>
        <w:rPr>
          <w:rFonts w:eastAsiaTheme="minorEastAsia"/>
        </w:rPr>
        <w:sectPr w:rsidR="0079162B" w:rsidSect="005E7D33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341B6E98" w14:textId="77777777"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t>A[-7; 1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 xml:space="preserve"> 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7; 2)</w:t>
      </w:r>
    </w:p>
    <w:p w14:paraId="1B6E8048" w14:textId="77777777"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t>A[0; 2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 xml:space="preserve"> 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-3; 0)</w:t>
      </w:r>
    </w:p>
    <w:p w14:paraId="793C136F" w14:textId="77777777"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t>A[-2; -5],</w:t>
      </w:r>
      <m:oMath>
        <m:r>
          <w:rPr>
            <w:rFonts w:ascii="Cambria Math" w:eastAsiaTheme="minorEastAsia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0; 4)</w:t>
      </w:r>
    </w:p>
    <w:p w14:paraId="10C27BE5" w14:textId="77777777" w:rsidR="0079162B" w:rsidRDefault="00123A10" w:rsidP="00123A10">
      <w:pPr>
        <w:pStyle w:val="Odsekzoznamu"/>
        <w:numPr>
          <w:ilvl w:val="1"/>
          <w:numId w:val="1"/>
        </w:numPr>
        <w:rPr>
          <w:rFonts w:eastAsiaTheme="minorEastAsia"/>
        </w:rPr>
        <w:sectPr w:rsidR="0079162B" w:rsidSect="005E7D33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>
        <w:rPr>
          <w:rFonts w:eastAsiaTheme="minorEastAsia"/>
        </w:rPr>
        <w:t>A[0; 0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2; 0</w:t>
      </w:r>
      <w:r w:rsidR="0079162B">
        <w:rPr>
          <w:rFonts w:eastAsiaTheme="minorEastAsia"/>
        </w:rPr>
        <w:t>)</w:t>
      </w:r>
    </w:p>
    <w:p w14:paraId="1017A955" w14:textId="77777777" w:rsidR="00123A10" w:rsidRDefault="00123A10" w:rsidP="00123A10">
      <w:pPr>
        <w:pStyle w:val="Odsekzoznamu"/>
        <w:numPr>
          <w:ilvl w:val="0"/>
          <w:numId w:val="1"/>
        </w:numPr>
      </w:pPr>
      <w:r>
        <w:t xml:space="preserve">Napíšte parametrické vyjadrenie priamky </w:t>
      </w:r>
      <w:r w:rsidRPr="00123A10">
        <w:rPr>
          <w:i/>
        </w:rPr>
        <w:t>p</w:t>
      </w:r>
      <w:r>
        <w:t>, ktorá prechádza:</w:t>
      </w:r>
    </w:p>
    <w:p w14:paraId="76C7CAA3" w14:textId="77777777" w:rsidR="00123A10" w:rsidRDefault="00123A10" w:rsidP="00123A10">
      <w:pPr>
        <w:pStyle w:val="Odsekzoznamu"/>
        <w:numPr>
          <w:ilvl w:val="1"/>
          <w:numId w:val="1"/>
        </w:numPr>
      </w:pPr>
      <w:r>
        <w:t xml:space="preserve"> bodom A[2; 5] a je rovnobežná s priamkou BC, kde B[3; 7], C[-4; 9].</w:t>
      </w:r>
    </w:p>
    <w:p w14:paraId="69B5C839" w14:textId="77777777" w:rsidR="00123A10" w:rsidRDefault="00123A10" w:rsidP="00123A10">
      <w:pPr>
        <w:pStyle w:val="Odsekzoznamu"/>
        <w:numPr>
          <w:ilvl w:val="1"/>
          <w:numId w:val="1"/>
        </w:numPr>
      </w:pPr>
      <w:r>
        <w:t>bodom M[3; 3] a je rovnobežná s priamkou AB, kde A[0; 7], B[-2; 2].</w:t>
      </w:r>
    </w:p>
    <w:p w14:paraId="7DCF1A08" w14:textId="77777777" w:rsidR="00096BE4" w:rsidRDefault="00096BE4" w:rsidP="00096BE4">
      <w:pPr>
        <w:pStyle w:val="Odsekzoznamu"/>
        <w:numPr>
          <w:ilvl w:val="0"/>
          <w:numId w:val="1"/>
        </w:numPr>
        <w:jc w:val="both"/>
      </w:pPr>
      <w:r>
        <w:t>Napíšte parametrické rovnice priamky q, ktorá:</w:t>
      </w:r>
    </w:p>
    <w:p w14:paraId="0D269142" w14:textId="77777777" w:rsidR="00096BE4" w:rsidRDefault="00096BE4" w:rsidP="00096BE4">
      <w:pPr>
        <w:pStyle w:val="Odsekzoznamu"/>
        <w:numPr>
          <w:ilvl w:val="1"/>
          <w:numId w:val="1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20" w:dyaOrig="400" w14:anchorId="22167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19.95pt" o:ole="">
            <v:imagedata r:id="rId14" o:title=""/>
          </v:shape>
          <o:OLEObject Type="Embed" ProgID="Equation.DSMT4" ShapeID="_x0000_i1025" DrawAspect="Content" ObjectID="_1774349587" r:id="rId15"/>
        </w:object>
      </w:r>
      <w:r>
        <w:t xml:space="preserve"> a je rovnobežná s priamkou     </w:t>
      </w:r>
      <w:r w:rsidRPr="00AF3369">
        <w:rPr>
          <w:position w:val="-28"/>
        </w:rPr>
        <w:object w:dxaOrig="1600" w:dyaOrig="680" w14:anchorId="53C033E6">
          <v:shape id="_x0000_i1026" type="#_x0000_t75" style="width:80.45pt;height:33.9pt" o:ole="">
            <v:imagedata r:id="rId16" o:title=""/>
          </v:shape>
          <o:OLEObject Type="Embed" ProgID="Equation.DSMT4" ShapeID="_x0000_i1026" DrawAspect="Content" ObjectID="_1774349588" r:id="rId17"/>
        </w:object>
      </w:r>
    </w:p>
    <w:p w14:paraId="1B9F3744" w14:textId="77777777" w:rsidR="00096BE4" w:rsidRDefault="00096BE4" w:rsidP="00096BE4">
      <w:pPr>
        <w:pStyle w:val="Odsekzoznamu"/>
        <w:numPr>
          <w:ilvl w:val="1"/>
          <w:numId w:val="1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800" w:dyaOrig="400" w14:anchorId="0F93D8B2">
          <v:shape id="_x0000_i1027" type="#_x0000_t75" style="width:39.95pt;height:19.95pt" o:ole="">
            <v:imagedata r:id="rId18" o:title=""/>
          </v:shape>
          <o:OLEObject Type="Embed" ProgID="Equation.DSMT4" ShapeID="_x0000_i1027" DrawAspect="Content" ObjectID="_1774349589" r:id="rId19"/>
        </w:object>
      </w:r>
      <w:r>
        <w:t xml:space="preserve"> a je rovnobežná s priamkou     </w:t>
      </w:r>
      <w:r w:rsidRPr="00AF3369">
        <w:rPr>
          <w:position w:val="-28"/>
        </w:rPr>
        <w:object w:dxaOrig="1440" w:dyaOrig="680" w14:anchorId="35ECEBD9">
          <v:shape id="_x0000_i1028" type="#_x0000_t75" style="width:1in;height:33.9pt" o:ole="">
            <v:imagedata r:id="rId20" o:title=""/>
          </v:shape>
          <o:OLEObject Type="Embed" ProgID="Equation.DSMT4" ShapeID="_x0000_i1028" DrawAspect="Content" ObjectID="_1774349590" r:id="rId21"/>
        </w:object>
      </w:r>
    </w:p>
    <w:p w14:paraId="4617FE93" w14:textId="77777777" w:rsidR="00096BE4" w:rsidRDefault="00096BE4" w:rsidP="00096BE4">
      <w:pPr>
        <w:pStyle w:val="Odsekzoznamu"/>
      </w:pPr>
    </w:p>
    <w:p w14:paraId="218E2333" w14:textId="77777777" w:rsidR="00123A10" w:rsidRDefault="00123A10" w:rsidP="00123A10">
      <w:pPr>
        <w:pStyle w:val="Odsekzoznamu"/>
        <w:numPr>
          <w:ilvl w:val="0"/>
          <w:numId w:val="1"/>
        </w:numPr>
      </w:pPr>
      <w:r>
        <w:t xml:space="preserve">Zistite, či dané body ležia na priamke </w:t>
      </w:r>
      <w:r w:rsidRPr="00123A10">
        <w:rPr>
          <w:i/>
        </w:rPr>
        <w:t>x = 1 – t, y = 3t</w:t>
      </w:r>
      <w:r>
        <w:t>:</w:t>
      </w:r>
    </w:p>
    <w:p w14:paraId="64E90E2D" w14:textId="77777777" w:rsidR="0079162B" w:rsidRDefault="0079162B" w:rsidP="00123A10">
      <w:pPr>
        <w:pStyle w:val="Odsekzoznamu"/>
        <w:numPr>
          <w:ilvl w:val="1"/>
          <w:numId w:val="1"/>
        </w:numPr>
        <w:sectPr w:rsidR="0079162B" w:rsidSect="005E7D33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5BD1CC75" w14:textId="77777777" w:rsidR="00123A10" w:rsidRDefault="0079162B" w:rsidP="00123A10">
      <w:pPr>
        <w:pStyle w:val="Odsekzoznamu"/>
        <w:numPr>
          <w:ilvl w:val="1"/>
          <w:numId w:val="1"/>
        </w:numPr>
      </w:pPr>
      <w:r>
        <w:t>A[-3; 7]</w:t>
      </w:r>
    </w:p>
    <w:p w14:paraId="1A9D84DD" w14:textId="77777777" w:rsidR="0079162B" w:rsidRDefault="0079162B" w:rsidP="00123A10">
      <w:pPr>
        <w:pStyle w:val="Odsekzoznamu"/>
        <w:numPr>
          <w:ilvl w:val="1"/>
          <w:numId w:val="1"/>
        </w:numPr>
      </w:pPr>
      <w:r>
        <w:t>B[0; 3]</w:t>
      </w:r>
    </w:p>
    <w:p w14:paraId="27FEDC64" w14:textId="77777777" w:rsidR="0079162B" w:rsidRDefault="0079162B" w:rsidP="00123A10">
      <w:pPr>
        <w:pStyle w:val="Odsekzoznamu"/>
        <w:numPr>
          <w:ilvl w:val="1"/>
          <w:numId w:val="1"/>
        </w:numPr>
      </w:pPr>
      <w:r>
        <w:t>C[-5; 18]</w:t>
      </w:r>
    </w:p>
    <w:p w14:paraId="7759B474" w14:textId="77777777" w:rsidR="0079162B" w:rsidRDefault="0079162B" w:rsidP="00123A10">
      <w:pPr>
        <w:pStyle w:val="Odsekzoznamu"/>
        <w:numPr>
          <w:ilvl w:val="1"/>
          <w:numId w:val="1"/>
        </w:numPr>
      </w:pPr>
      <w:r>
        <w:t>D[-14;-1]</w:t>
      </w:r>
    </w:p>
    <w:p w14:paraId="476CB4F6" w14:textId="77777777" w:rsidR="0079162B" w:rsidRDefault="0079162B" w:rsidP="00123A10">
      <w:pPr>
        <w:pStyle w:val="Odsekzoznamu"/>
        <w:numPr>
          <w:ilvl w:val="1"/>
          <w:numId w:val="1"/>
        </w:numPr>
        <w:sectPr w:rsidR="0079162B" w:rsidSect="005E7D33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>
        <w:t>E[2;3].</w:t>
      </w:r>
    </w:p>
    <w:p w14:paraId="30670DB8" w14:textId="77777777" w:rsidR="0079162B" w:rsidRPr="0079162B" w:rsidRDefault="0079162B" w:rsidP="0079162B">
      <w:pPr>
        <w:pStyle w:val="Odsekzoznamu"/>
        <w:numPr>
          <w:ilvl w:val="0"/>
          <w:numId w:val="1"/>
        </w:numPr>
      </w:pPr>
      <w:r>
        <w:t xml:space="preserve">Rozhodnite, či body M[5; 3] a N[15,5; 0] ležia na priamke </w:t>
      </w:r>
      <w:r>
        <w:rPr>
          <w:i/>
        </w:rPr>
        <w:t>p</w:t>
      </w:r>
      <w:r>
        <w:t xml:space="preserve"> danej bodom A[-5; 7] a vektorom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3; 2).</w:t>
      </w:r>
    </w:p>
    <w:p w14:paraId="7C862933" w14:textId="77777777" w:rsidR="0079162B" w:rsidRPr="0079162B" w:rsidRDefault="0079162B" w:rsidP="0079162B">
      <w:pPr>
        <w:pStyle w:val="Odsekzoznamu"/>
        <w:numPr>
          <w:ilvl w:val="0"/>
          <w:numId w:val="1"/>
        </w:numPr>
      </w:pPr>
      <w:r>
        <w:rPr>
          <w:rFonts w:eastAsiaTheme="minorEastAsia"/>
        </w:rPr>
        <w:t>Napíšte parametrické vyjadrenie strán a ťažníc trojuholníka ABC, keď A[0; 4], B[2; 7] a C[5; 1].</w:t>
      </w:r>
    </w:p>
    <w:p w14:paraId="41E7962B" w14:textId="77777777" w:rsidR="0079162B" w:rsidRDefault="0079162B" w:rsidP="0079162B">
      <w:pPr>
        <w:rPr>
          <w:b/>
          <w:sz w:val="28"/>
          <w:szCs w:val="28"/>
        </w:rPr>
      </w:pPr>
      <w:r>
        <w:rPr>
          <w:b/>
          <w:sz w:val="28"/>
          <w:szCs w:val="28"/>
        </w:rPr>
        <w:t>Všeobecná rovnica priamky</w:t>
      </w:r>
    </w:p>
    <w:p w14:paraId="6C78C736" w14:textId="77777777" w:rsidR="0079162B" w:rsidRPr="0079162B" w:rsidRDefault="0079162B" w:rsidP="0079162B">
      <w:pPr>
        <w:pStyle w:val="Odsekzoznamu"/>
        <w:numPr>
          <w:ilvl w:val="0"/>
          <w:numId w:val="2"/>
        </w:numPr>
      </w:pPr>
      <w:r>
        <w:t xml:space="preserve">Napíšte všeobecnú rovnicu priamky </w:t>
      </w:r>
      <w:r>
        <w:rPr>
          <w:i/>
        </w:rPr>
        <w:t>p</w:t>
      </w:r>
      <w:r>
        <w:t xml:space="preserve">, ktorá prechádza bodom A[2; 1] a je kolmá na vektor 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2; 7).</w:t>
      </w:r>
    </w:p>
    <w:p w14:paraId="707F496B" w14:textId="77777777" w:rsidR="0079162B" w:rsidRPr="0079162B" w:rsidRDefault="0079162B" w:rsidP="0079162B">
      <w:pPr>
        <w:pStyle w:val="Odsekzoznamu"/>
        <w:numPr>
          <w:ilvl w:val="0"/>
          <w:numId w:val="2"/>
        </w:numPr>
      </w:pPr>
      <w:r>
        <w:t xml:space="preserve">Napíšte všeobecnú rovnicu priamky </w:t>
      </w:r>
      <w:r>
        <w:rPr>
          <w:i/>
        </w:rPr>
        <w:t>p</w:t>
      </w:r>
      <w:r>
        <w:t>, ktorá prechádza bodom A[5; 3] a je rovnobežná s osou x.</w:t>
      </w:r>
    </w:p>
    <w:p w14:paraId="5E306FCD" w14:textId="77777777" w:rsidR="0079162B" w:rsidRDefault="0079162B" w:rsidP="0079162B">
      <w:pPr>
        <w:pStyle w:val="Odsekzoznamu"/>
        <w:numPr>
          <w:ilvl w:val="0"/>
          <w:numId w:val="2"/>
        </w:numPr>
      </w:pPr>
      <w:r>
        <w:t>Napíšte všeobecnú rovnicu priamky</w:t>
      </w:r>
      <w:r w:rsidR="00253C96">
        <w:t xml:space="preserve"> </w:t>
      </w:r>
      <w:r w:rsidR="00253C96">
        <w:rPr>
          <w:i/>
        </w:rPr>
        <w:t xml:space="preserve">p, </w:t>
      </w:r>
      <w:r w:rsidR="00253C96">
        <w:t>keď je daná bodmi A[3; 7] a B[-2; 1].</w:t>
      </w:r>
    </w:p>
    <w:p w14:paraId="033DF4E7" w14:textId="77777777"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ájdite dva body K a L, ktoré ležia na priamke p: x – 2y – 7 = 0.</w:t>
      </w:r>
    </w:p>
    <w:p w14:paraId="7AE8E4D5" w14:textId="77777777"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apíšte všeobecnú rovnicu priamky q, ktorá:</w:t>
      </w:r>
    </w:p>
    <w:p w14:paraId="539FB1F2" w14:textId="77777777"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40" w:dyaOrig="400" w14:anchorId="5D20ACBC">
          <v:shape id="_x0000_i1029" type="#_x0000_t75" style="width:47.2pt;height:19.95pt" o:ole="">
            <v:imagedata r:id="rId22" o:title=""/>
          </v:shape>
          <o:OLEObject Type="Embed" ProgID="Equation.DSMT4" ShapeID="_x0000_i1029" DrawAspect="Content" ObjectID="_1774349591" r:id="rId23"/>
        </w:object>
      </w:r>
      <w:r>
        <w:t xml:space="preserve"> a je rovnobežná    s priamkou     p:  2x – 3y + 8 = 0</w:t>
      </w:r>
    </w:p>
    <w:p w14:paraId="307A7758" w14:textId="77777777"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40" w:dyaOrig="400" w14:anchorId="498F9E62">
          <v:shape id="_x0000_i1030" type="#_x0000_t75" style="width:47.2pt;height:19.95pt" o:ole="">
            <v:imagedata r:id="rId24" o:title=""/>
          </v:shape>
          <o:OLEObject Type="Embed" ProgID="Equation.DSMT4" ShapeID="_x0000_i1030" DrawAspect="Content" ObjectID="_1774349592" r:id="rId25"/>
        </w:object>
      </w:r>
      <w:r>
        <w:t xml:space="preserve"> a je rovnobežná    s priamkou     p:  x + 4y + 5 = 0</w:t>
      </w:r>
    </w:p>
    <w:p w14:paraId="65412A0E" w14:textId="77777777"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apíšte všeobecnú rovnicu priamky q, ktorá:</w:t>
      </w:r>
    </w:p>
    <w:p w14:paraId="0FF7590B" w14:textId="77777777"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00" w:dyaOrig="400" w14:anchorId="25BBF9A2">
          <v:shape id="_x0000_i1031" type="#_x0000_t75" style="width:44.75pt;height:19.95pt" o:ole="">
            <v:imagedata r:id="rId26" o:title=""/>
          </v:shape>
          <o:OLEObject Type="Embed" ProgID="Equation.DSMT4" ShapeID="_x0000_i1031" DrawAspect="Content" ObjectID="_1774349593" r:id="rId27"/>
        </w:object>
      </w:r>
      <w:r>
        <w:t xml:space="preserve"> a je kolmá na priamku     p:  4x + 3y + 2 = 0</w:t>
      </w:r>
    </w:p>
    <w:p w14:paraId="1F1FBB70" w14:textId="77777777"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780" w:dyaOrig="400" w14:anchorId="37648223">
          <v:shape id="_x0000_i1032" type="#_x0000_t75" style="width:38.7pt;height:19.95pt" o:ole="">
            <v:imagedata r:id="rId28" o:title=""/>
          </v:shape>
          <o:OLEObject Type="Embed" ProgID="Equation.DSMT4" ShapeID="_x0000_i1032" DrawAspect="Content" ObjectID="_1774349594" r:id="rId29"/>
        </w:object>
      </w:r>
      <w:r>
        <w:t xml:space="preserve"> a je kolmá na priamku     p:  x – 2y + 5 = 0</w:t>
      </w:r>
    </w:p>
    <w:p w14:paraId="1F667342" w14:textId="77777777"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 xml:space="preserve">Zistite, či body </w:t>
      </w:r>
      <w:r w:rsidRPr="00E54238">
        <w:rPr>
          <w:position w:val="-14"/>
        </w:rPr>
        <w:object w:dxaOrig="2540" w:dyaOrig="400" w14:anchorId="25E13ABB">
          <v:shape id="_x0000_i1033" type="#_x0000_t75" style="width:126.45pt;height:19.95pt" o:ole="">
            <v:imagedata r:id="rId30" o:title=""/>
          </v:shape>
          <o:OLEObject Type="Embed" ProgID="Equation.DSMT4" ShapeID="_x0000_i1033" DrawAspect="Content" ObjectID="_1774349595" r:id="rId31"/>
        </w:object>
      </w:r>
      <w:r>
        <w:t xml:space="preserve"> ležia na priamke p: 3x + y + 1 = 0.</w:t>
      </w:r>
    </w:p>
    <w:p w14:paraId="38606DF7" w14:textId="77777777" w:rsidR="00253C96" w:rsidRDefault="00253C96" w:rsidP="0079162B">
      <w:pPr>
        <w:pStyle w:val="Odsekzoznamu"/>
        <w:numPr>
          <w:ilvl w:val="0"/>
          <w:numId w:val="2"/>
        </w:numPr>
      </w:pPr>
      <w:r>
        <w:t>Body A, B, C, D ležia na priamke, ktorá má rovnicu x + 2y + 3 = 0. Nájdite ich zvyšné súradnice, keď A[0; y], B[1; y], C[-5; y], D[2; y].</w:t>
      </w:r>
    </w:p>
    <w:p w14:paraId="66675F0A" w14:textId="77777777" w:rsidR="00253C96" w:rsidRDefault="00253C96" w:rsidP="0079162B">
      <w:pPr>
        <w:pStyle w:val="Odsekzoznamu"/>
        <w:numPr>
          <w:ilvl w:val="0"/>
          <w:numId w:val="2"/>
        </w:numPr>
      </w:pPr>
      <w:r>
        <w:t>Body E, F, G, H ležia na priamke, ktorá má rovnicu 2x – 3y – 4 = 0. Nájdite ich zvyšné súradnice, keď E[x; 0], F[x; 1], G[x; 3], H[x; -2].</w:t>
      </w:r>
    </w:p>
    <w:p w14:paraId="26B5F952" w14:textId="77777777" w:rsidR="00253C96" w:rsidRDefault="00253C96" w:rsidP="00253C96">
      <w:pPr>
        <w:pStyle w:val="Odsekzoznamu"/>
        <w:numPr>
          <w:ilvl w:val="0"/>
          <w:numId w:val="2"/>
        </w:numPr>
      </w:pPr>
      <w:r>
        <w:t xml:space="preserve">Napíšte všeobecnú rovnicu priamky, ktorá prechádza bodom A[4; -2] a je </w:t>
      </w:r>
    </w:p>
    <w:p w14:paraId="2E2A8DD7" w14:textId="77777777" w:rsidR="00253C96" w:rsidRDefault="00253C96" w:rsidP="00253C96">
      <w:pPr>
        <w:pStyle w:val="Odsekzoznamu"/>
        <w:numPr>
          <w:ilvl w:val="1"/>
          <w:numId w:val="2"/>
        </w:numPr>
      </w:pPr>
      <w:r>
        <w:t>rovnobežná s osou x</w:t>
      </w:r>
    </w:p>
    <w:p w14:paraId="31903CC9" w14:textId="77777777" w:rsidR="00253C96" w:rsidRDefault="00253C96" w:rsidP="00253C96">
      <w:pPr>
        <w:pStyle w:val="Odsekzoznamu"/>
        <w:numPr>
          <w:ilvl w:val="1"/>
          <w:numId w:val="2"/>
        </w:numPr>
      </w:pPr>
      <w:r>
        <w:lastRenderedPageBreak/>
        <w:t>rovnobežná s osou y.</w:t>
      </w:r>
    </w:p>
    <w:p w14:paraId="0578B008" w14:textId="77777777" w:rsidR="00253C96" w:rsidRPr="00253C96" w:rsidRDefault="00253C96" w:rsidP="00253C96">
      <w:pPr>
        <w:pStyle w:val="Odsekzoznamu"/>
        <w:numPr>
          <w:ilvl w:val="0"/>
          <w:numId w:val="2"/>
        </w:numPr>
      </w:pPr>
      <w:r>
        <w:t xml:space="preserve">Nájdite rovnicu priamky, ktorá prechádza bodom M[2; 0] a je kolmá na vektor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acc>
      </m:oMath>
      <w:r>
        <w:rPr>
          <w:rFonts w:eastAsiaTheme="minorEastAsia"/>
        </w:rPr>
        <w:t xml:space="preserve"> = (1; -3).</w:t>
      </w:r>
    </w:p>
    <w:p w14:paraId="0205E18D" w14:textId="77777777" w:rsidR="002F066B" w:rsidRDefault="002F066B" w:rsidP="002F066B"/>
    <w:p w14:paraId="36AA8C01" w14:textId="77777777" w:rsidR="002F066B" w:rsidRDefault="002F066B" w:rsidP="002F066B">
      <w:pPr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Smernicový</w:t>
      </w:r>
      <w:proofErr w:type="spellEnd"/>
      <w:r>
        <w:rPr>
          <w:b/>
          <w:sz w:val="28"/>
          <w:szCs w:val="28"/>
        </w:rPr>
        <w:t xml:space="preserve"> tvar rovnice priamky</w:t>
      </w:r>
    </w:p>
    <w:p w14:paraId="47C9DB88" w14:textId="77777777" w:rsid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, ktorá má smerový uhol 60° a prechádza bodom B[0; 2].</w:t>
      </w:r>
    </w:p>
    <w:p w14:paraId="25F7C0BB" w14:textId="77777777" w:rsidR="002F066B" w:rsidRP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, ktorá prechádza bodom A[-2; 3] a má smerový uhol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eastAsiaTheme="minorEastAsia"/>
        </w:rPr>
        <w:t>.</w:t>
      </w:r>
    </w:p>
    <w:p w14:paraId="2CA994FC" w14:textId="77777777"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>Určte smernicu priamky AB, keď poznáme A[2; -3], B[-4; 1].</w:t>
      </w:r>
    </w:p>
    <w:p w14:paraId="00C5533B" w14:textId="77777777"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 xml:space="preserve">Napíšte </w:t>
      </w:r>
      <w:proofErr w:type="spellStart"/>
      <w:r>
        <w:rPr>
          <w:rFonts w:eastAsiaTheme="minorEastAsia"/>
        </w:rPr>
        <w:t>smernicový</w:t>
      </w:r>
      <w:proofErr w:type="spellEnd"/>
      <w:r>
        <w:rPr>
          <w:rFonts w:eastAsiaTheme="minorEastAsia"/>
        </w:rPr>
        <w:t xml:space="preserve"> tvar rovnice priamky, ktorá</w:t>
      </w:r>
    </w:p>
    <w:p w14:paraId="2D169D15" w14:textId="77777777"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A[5; 10] a má smerový uhol </w:t>
      </w:r>
      <m:oMath>
        <m:r>
          <w:rPr>
            <w:rFonts w:ascii="Cambria Math" w:hAnsi="Cambria Math"/>
          </w:rPr>
          <m:t>30°</m:t>
        </m:r>
      </m:oMath>
    </w:p>
    <w:p w14:paraId="5794ED45" w14:textId="77777777"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B[4; 0] a má smerový uhol </w:t>
      </w:r>
      <m:oMath>
        <m:r>
          <w:rPr>
            <w:rFonts w:ascii="Cambria Math" w:hAnsi="Cambria Math"/>
          </w:rPr>
          <m:t>120°</m:t>
        </m:r>
      </m:oMath>
    </w:p>
    <w:p w14:paraId="075F4FB7" w14:textId="77777777"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C[3; 5] a má smerový uhol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eastAsiaTheme="minorEastAsia"/>
        </w:rPr>
        <w:t>.</w:t>
      </w:r>
    </w:p>
    <w:p w14:paraId="6E81E0F7" w14:textId="77777777"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>Nájdite smernicu priamok určených bodmi C, D, keď poznáme</w:t>
      </w:r>
    </w:p>
    <w:p w14:paraId="07A05A7F" w14:textId="77777777"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3; 4], D[-1; -3]</w:t>
      </w:r>
    </w:p>
    <w:p w14:paraId="2DBC69DE" w14:textId="77777777"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1; -2], D[-3; -5]</w:t>
      </w:r>
    </w:p>
    <w:p w14:paraId="3036382D" w14:textId="77777777"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3;1], D[8; 6]</w:t>
      </w:r>
    </w:p>
    <w:p w14:paraId="2B15D79D" w14:textId="77777777" w:rsid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 určenej bodmi</w:t>
      </w:r>
    </w:p>
    <w:p w14:paraId="7FFD5D86" w14:textId="77777777"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A[-3; 2], B[4; 3]</w:t>
      </w:r>
    </w:p>
    <w:p w14:paraId="35F9E66D" w14:textId="77777777"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5; 0], D[0; 2]</w:t>
      </w:r>
    </w:p>
    <w:p w14:paraId="4F09AA1B" w14:textId="77777777"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E[1; 2], F[-1; -4]</w:t>
      </w:r>
    </w:p>
    <w:p w14:paraId="40CFA4BA" w14:textId="77777777" w:rsidR="002F066B" w:rsidRDefault="002F066B" w:rsidP="00E43250"/>
    <w:p w14:paraId="78EF4204" w14:textId="77777777" w:rsidR="00E43250" w:rsidRDefault="00E43250" w:rsidP="00E43250">
      <w:pPr>
        <w:rPr>
          <w:b/>
          <w:sz w:val="28"/>
          <w:szCs w:val="28"/>
        </w:rPr>
      </w:pPr>
      <w:r>
        <w:rPr>
          <w:b/>
          <w:sz w:val="28"/>
          <w:szCs w:val="28"/>
        </w:rPr>
        <w:t>Prepis rovnice priamky PR &lt;-&gt; VR</w:t>
      </w:r>
    </w:p>
    <w:p w14:paraId="0DC49A7A" w14:textId="77777777" w:rsidR="00E43250" w:rsidRDefault="00E43250" w:rsidP="00E43250">
      <w:pPr>
        <w:pStyle w:val="Odsekzoznamu"/>
        <w:numPr>
          <w:ilvl w:val="0"/>
          <w:numId w:val="4"/>
        </w:numPr>
      </w:pPr>
      <w:r>
        <w:t>Priamka p je daná parametrickým vyjadrením x = 3 + 5t, y = 2 – 2t. Napíšte jej všeobecnú rovnicu.</w:t>
      </w:r>
    </w:p>
    <w:p w14:paraId="4A66FA15" w14:textId="77777777" w:rsidR="00E43250" w:rsidRDefault="00E43250" w:rsidP="00E43250">
      <w:pPr>
        <w:pStyle w:val="Odsekzoznamu"/>
        <w:numPr>
          <w:ilvl w:val="0"/>
          <w:numId w:val="4"/>
        </w:numPr>
      </w:pPr>
      <w:r>
        <w:t>Preveďte parametrické vyjadrenie priamky na všeobecnú rovnicu priamky:</w:t>
      </w:r>
    </w:p>
    <w:p w14:paraId="6B94E792" w14:textId="77777777" w:rsidR="00E43250" w:rsidRDefault="00E43250" w:rsidP="00E43250">
      <w:pPr>
        <w:pStyle w:val="Odsekzoznamu"/>
        <w:numPr>
          <w:ilvl w:val="1"/>
          <w:numId w:val="4"/>
        </w:numPr>
      </w:pPr>
      <w:r>
        <w:t>x = -7 + 6t, y = 3 + 2t</w:t>
      </w:r>
    </w:p>
    <w:p w14:paraId="4A84B41D" w14:textId="77777777" w:rsidR="00E43250" w:rsidRDefault="00E43250" w:rsidP="00E43250">
      <w:pPr>
        <w:pStyle w:val="Odsekzoznamu"/>
        <w:numPr>
          <w:ilvl w:val="1"/>
          <w:numId w:val="4"/>
        </w:numPr>
      </w:pPr>
      <w:r>
        <w:t>x = 3t, y = 1 – 2t</w:t>
      </w:r>
    </w:p>
    <w:p w14:paraId="5FFEA1E9" w14:textId="77777777" w:rsidR="00E43250" w:rsidRDefault="00E43250" w:rsidP="00E43250">
      <w:pPr>
        <w:pStyle w:val="Odsekzoznamu"/>
        <w:numPr>
          <w:ilvl w:val="1"/>
          <w:numId w:val="4"/>
        </w:numPr>
      </w:pPr>
      <w:r>
        <w:t>x = 4 – 3t, y = t.</w:t>
      </w:r>
    </w:p>
    <w:p w14:paraId="46965EA1" w14:textId="77777777" w:rsidR="00E43250" w:rsidRDefault="00E43250" w:rsidP="00E43250">
      <w:pPr>
        <w:pStyle w:val="Odsekzoznamu"/>
        <w:numPr>
          <w:ilvl w:val="0"/>
          <w:numId w:val="4"/>
        </w:numPr>
      </w:pPr>
      <w:r>
        <w:t>Napíšte parametrické vyjadrenie a všeobecnú rovnicu priamky určenej</w:t>
      </w:r>
    </w:p>
    <w:p w14:paraId="11B9316A" w14:textId="77777777" w:rsidR="00E43250" w:rsidRPr="00E43250" w:rsidRDefault="00E43250" w:rsidP="00E43250">
      <w:pPr>
        <w:pStyle w:val="Odsekzoznamu"/>
        <w:numPr>
          <w:ilvl w:val="1"/>
          <w:numId w:val="4"/>
        </w:numPr>
      </w:pPr>
      <w:r>
        <w:t xml:space="preserve">bodom M[3,4] a vektorom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</m:oMath>
      <w:r>
        <w:rPr>
          <w:rFonts w:eastAsiaTheme="minorEastAsia"/>
        </w:rPr>
        <w:t>(4, 5) s ňou rovnobežným</w:t>
      </w:r>
    </w:p>
    <w:p w14:paraId="08A96AB4" w14:textId="77777777" w:rsidR="00E43250" w:rsidRPr="00E43250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 xml:space="preserve">bodom A[-1,-1 a vektorom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u</m:t>
            </m:r>
          </m:e>
        </m:acc>
      </m:oMath>
      <w:r>
        <w:rPr>
          <w:rFonts w:eastAsiaTheme="minorEastAsia"/>
        </w:rPr>
        <w:t xml:space="preserve"> =(-2, 3) na ňu kolmým</w:t>
      </w:r>
    </w:p>
    <w:p w14:paraId="666F41E5" w14:textId="77777777" w:rsidR="00E43250" w:rsidRPr="00E43250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>bodmi K[2, -1], L[3, -2]</w:t>
      </w:r>
    </w:p>
    <w:p w14:paraId="553FEB78" w14:textId="77777777" w:rsidR="00E43250" w:rsidRPr="00096BE4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>bodmi E[0, 3], F[15, -3].</w:t>
      </w:r>
    </w:p>
    <w:p w14:paraId="10394F69" w14:textId="77777777" w:rsidR="00096BE4" w:rsidRDefault="00096BE4" w:rsidP="00096BE4">
      <w:pPr>
        <w:pStyle w:val="Odsekzoznamu"/>
        <w:numPr>
          <w:ilvl w:val="0"/>
          <w:numId w:val="4"/>
        </w:numPr>
        <w:jc w:val="both"/>
      </w:pPr>
      <w:r>
        <w:t xml:space="preserve">Napíšte parametrické rovnice priamky </w:t>
      </w:r>
    </w:p>
    <w:p w14:paraId="01A82971" w14:textId="77777777" w:rsidR="00096BE4" w:rsidRPr="00A94CCA" w:rsidRDefault="00096BE4" w:rsidP="00096BE4">
      <w:pPr>
        <w:pStyle w:val="Odsekzoznamu"/>
        <w:numPr>
          <w:ilvl w:val="1"/>
          <w:numId w:val="4"/>
        </w:numPr>
        <w:jc w:val="both"/>
      </w:pPr>
      <w:r>
        <w:t>p : 5x + 4y – 2 = 0</w:t>
      </w:r>
    </w:p>
    <w:p w14:paraId="2B4A93AB" w14:textId="77777777" w:rsidR="00096BE4" w:rsidRDefault="00096BE4" w:rsidP="00096BE4">
      <w:pPr>
        <w:pStyle w:val="Odsekzoznamu"/>
        <w:numPr>
          <w:ilvl w:val="1"/>
          <w:numId w:val="4"/>
        </w:numPr>
        <w:jc w:val="both"/>
      </w:pPr>
      <w:r>
        <w:t>p : 4x – 2y – 5 = 0</w:t>
      </w:r>
    </w:p>
    <w:p w14:paraId="670FC2C3" w14:textId="77777777" w:rsidR="00096BE4" w:rsidRPr="00A94CCA" w:rsidRDefault="00096BE4" w:rsidP="00096BE4">
      <w:pPr>
        <w:pStyle w:val="Odsekzoznamu"/>
        <w:numPr>
          <w:ilvl w:val="1"/>
          <w:numId w:val="4"/>
        </w:numPr>
        <w:jc w:val="both"/>
      </w:pPr>
      <w:r>
        <w:t>p : x + 3y + 3 = 0</w:t>
      </w:r>
    </w:p>
    <w:p w14:paraId="62AFAEA8" w14:textId="77777777" w:rsidR="00096BE4" w:rsidRDefault="00096BE4" w:rsidP="00096BE4">
      <w:pPr>
        <w:pStyle w:val="Odsekzoznamu"/>
        <w:numPr>
          <w:ilvl w:val="1"/>
          <w:numId w:val="4"/>
        </w:numPr>
        <w:jc w:val="both"/>
      </w:pPr>
      <w:r>
        <w:t>p : 7x – 6y – 2 = 0</w:t>
      </w:r>
    </w:p>
    <w:p w14:paraId="08CC5646" w14:textId="77777777" w:rsidR="00716587" w:rsidRDefault="00096BE4" w:rsidP="00716587">
      <w:pPr>
        <w:pStyle w:val="Odsekzoznamu"/>
        <w:numPr>
          <w:ilvl w:val="1"/>
          <w:numId w:val="4"/>
        </w:numPr>
        <w:jc w:val="both"/>
      </w:pPr>
      <w:r>
        <w:t>p : 5x + y + 6 = 0.</w:t>
      </w:r>
    </w:p>
    <w:sectPr w:rsidR="00716587" w:rsidSect="005E7D33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F8B9571" w14:textId="77777777" w:rsidR="005E7D33" w:rsidRDefault="005E7D33" w:rsidP="00123A10">
      <w:pPr>
        <w:spacing w:after="0" w:line="240" w:lineRule="auto"/>
      </w:pPr>
      <w:r>
        <w:separator/>
      </w:r>
    </w:p>
  </w:endnote>
  <w:endnote w:type="continuationSeparator" w:id="0">
    <w:p w14:paraId="44739A9B" w14:textId="77777777" w:rsidR="005E7D33" w:rsidRDefault="005E7D33" w:rsidP="00123A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3F58B3" w14:textId="77777777" w:rsidR="00716587" w:rsidRDefault="00716587">
    <w:pPr>
      <w:pStyle w:val="Pta"/>
    </w:pPr>
    <w:r>
      <w:t xml:space="preserve">Zdroj: </w:t>
    </w:r>
    <w:r w:rsidRPr="00716587">
      <w:t xml:space="preserve">Spracované podľa učebnice: </w:t>
    </w:r>
    <w:proofErr w:type="spellStart"/>
    <w:r w:rsidRPr="00716587">
      <w:t>Kolouchová</w:t>
    </w:r>
    <w:proofErr w:type="spellEnd"/>
    <w:r w:rsidRPr="00716587">
      <w:t xml:space="preserve"> a kol.: Matematika pre študijné odbory SOŠ a SOU, 5. časť, SPN Bratislava1997</w:t>
    </w:r>
    <w:r>
      <w:t xml:space="preserve"> a z rôznych materiálov umiestnených na www.zborovna.sk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969169713"/>
      <w:placeholder>
        <w:docPart w:val="7B61435F57364370BD205B4F627CF59F"/>
      </w:placeholder>
      <w:temporary/>
      <w:showingPlcHdr/>
      <w15:appearance w15:val="hidden"/>
    </w:sdtPr>
    <w:sdtContent>
      <w:p w14:paraId="4E6C2EFA" w14:textId="77777777" w:rsidR="00716587" w:rsidRDefault="00716587">
        <w:pPr>
          <w:pStyle w:val="Pta"/>
        </w:pPr>
        <w:r>
          <w:t>[Zadajte text]</w:t>
        </w:r>
      </w:p>
    </w:sdtContent>
  </w:sdt>
  <w:p w14:paraId="27530144" w14:textId="77777777" w:rsidR="00716587" w:rsidRDefault="00716587">
    <w:pPr>
      <w:pStyle w:val="Pt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72E2B1A" w14:textId="77777777" w:rsidR="00716587" w:rsidRDefault="00716587">
    <w:pPr>
      <w:pStyle w:val="Pt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98A6273" w14:textId="77777777" w:rsidR="005E7D33" w:rsidRDefault="005E7D33" w:rsidP="00123A10">
      <w:pPr>
        <w:spacing w:after="0" w:line="240" w:lineRule="auto"/>
      </w:pPr>
      <w:r>
        <w:separator/>
      </w:r>
    </w:p>
  </w:footnote>
  <w:footnote w:type="continuationSeparator" w:id="0">
    <w:p w14:paraId="1583EBCB" w14:textId="77777777" w:rsidR="005E7D33" w:rsidRDefault="005E7D33" w:rsidP="00123A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F26121" w14:textId="77777777" w:rsidR="00716587" w:rsidRDefault="00716587">
    <w:pPr>
      <w:pStyle w:val="Hlavika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4159CB1" w14:textId="77777777" w:rsidR="00123A10" w:rsidRDefault="00123A10" w:rsidP="00123A10">
    <w:r>
      <w:ptab w:relativeTo="margin" w:alignment="right" w:leader="none"/>
    </w:r>
    <w:r>
      <w:t>IV.A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338C470" w14:textId="77777777" w:rsidR="00716587" w:rsidRDefault="00716587">
    <w:pPr>
      <w:pStyle w:val="Hlavik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AA4B5E"/>
    <w:multiLevelType w:val="hybridMultilevel"/>
    <w:tmpl w:val="18FCEF2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7207F4"/>
    <w:multiLevelType w:val="hybridMultilevel"/>
    <w:tmpl w:val="7AF8E216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D95123"/>
    <w:multiLevelType w:val="hybridMultilevel"/>
    <w:tmpl w:val="24624E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FF1C8B"/>
    <w:multiLevelType w:val="hybridMultilevel"/>
    <w:tmpl w:val="CF9071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61081946">
    <w:abstractNumId w:val="2"/>
  </w:num>
  <w:num w:numId="2" w16cid:durableId="1127895216">
    <w:abstractNumId w:val="3"/>
  </w:num>
  <w:num w:numId="3" w16cid:durableId="1345980704">
    <w:abstractNumId w:val="0"/>
  </w:num>
  <w:num w:numId="4" w16cid:durableId="96045623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4"/>
  <w:proofState w:spelling="clean" w:grammar="clean"/>
  <w:defaultTabStop w:val="708"/>
  <w:hyphenationZone w:val="425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23A10"/>
    <w:rsid w:val="00096BE4"/>
    <w:rsid w:val="00123A10"/>
    <w:rsid w:val="0023592F"/>
    <w:rsid w:val="00253C96"/>
    <w:rsid w:val="002971DD"/>
    <w:rsid w:val="002F066B"/>
    <w:rsid w:val="003D0392"/>
    <w:rsid w:val="004C60F3"/>
    <w:rsid w:val="005E7D33"/>
    <w:rsid w:val="00663B8E"/>
    <w:rsid w:val="00716587"/>
    <w:rsid w:val="0079162B"/>
    <w:rsid w:val="00973582"/>
    <w:rsid w:val="00AE1F9D"/>
    <w:rsid w:val="00E43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CD3B8C"/>
  <w15:docId w15:val="{032C535D-954D-465C-852E-DCA0BC631E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y">
    <w:name w:val="Normal"/>
    <w:qFormat/>
    <w:rsid w:val="0023592F"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Hlavika">
    <w:name w:val="header"/>
    <w:basedOn w:val="Normlny"/>
    <w:link w:val="Hlavik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lavikaChar">
    <w:name w:val="Hlavička Char"/>
    <w:basedOn w:val="Predvolenpsmoodseku"/>
    <w:link w:val="Hlavika"/>
    <w:uiPriority w:val="99"/>
    <w:rsid w:val="00123A10"/>
  </w:style>
  <w:style w:type="paragraph" w:styleId="Pta">
    <w:name w:val="footer"/>
    <w:basedOn w:val="Normlny"/>
    <w:link w:val="Pt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taChar">
    <w:name w:val="Päta Char"/>
    <w:basedOn w:val="Predvolenpsmoodseku"/>
    <w:link w:val="Pta"/>
    <w:uiPriority w:val="99"/>
    <w:rsid w:val="00123A10"/>
  </w:style>
  <w:style w:type="paragraph" w:styleId="Textbubliny">
    <w:name w:val="Balloon Text"/>
    <w:basedOn w:val="Normlny"/>
    <w:link w:val="TextbublinyChar"/>
    <w:uiPriority w:val="99"/>
    <w:semiHidden/>
    <w:unhideWhenUsed/>
    <w:rsid w:val="00123A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123A10"/>
    <w:rPr>
      <w:rFonts w:ascii="Tahoma" w:hAnsi="Tahoma" w:cs="Tahoma"/>
      <w:sz w:val="16"/>
      <w:szCs w:val="16"/>
    </w:rPr>
  </w:style>
  <w:style w:type="paragraph" w:styleId="Odsekzoznamu">
    <w:name w:val="List Paragraph"/>
    <w:basedOn w:val="Normlny"/>
    <w:uiPriority w:val="34"/>
    <w:qFormat/>
    <w:rsid w:val="00123A10"/>
    <w:pPr>
      <w:ind w:left="720"/>
      <w:contextualSpacing/>
    </w:pPr>
  </w:style>
  <w:style w:type="character" w:styleId="Zstupntext">
    <w:name w:val="Placeholder Text"/>
    <w:basedOn w:val="Predvolenpsmoodseku"/>
    <w:uiPriority w:val="99"/>
    <w:semiHidden/>
    <w:rsid w:val="00123A1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7B61435F57364370BD205B4F627CF59F"/>
        <w:category>
          <w:name w:val="Všeobecné"/>
          <w:gallery w:val="placeholder"/>
        </w:category>
        <w:types>
          <w:type w:val="bbPlcHdr"/>
        </w:types>
        <w:behaviors>
          <w:behavior w:val="content"/>
        </w:behaviors>
        <w:guid w:val="{C338B82F-B377-4C77-9692-9321249311A3}"/>
      </w:docPartPr>
      <w:docPartBody>
        <w:p w:rsidR="00CA140C" w:rsidRDefault="00B02B5B" w:rsidP="00B02B5B">
          <w:pPr>
            <w:pStyle w:val="7B61435F57364370BD205B4F627CF59F"/>
          </w:pPr>
          <w:r>
            <w:t>[Zadajte tex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revisionView w:inkAnnotations="0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2B5B"/>
    <w:rsid w:val="00265F0C"/>
    <w:rsid w:val="00590DAB"/>
    <w:rsid w:val="00B02B5B"/>
    <w:rsid w:val="00CA14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sk-SK" w:eastAsia="sk-SK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y">
    <w:name w:val="Normal"/>
    <w:qFormat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customStyle="1" w:styleId="7B61435F57364370BD205B4F627CF59F">
    <w:name w:val="7B61435F57364370BD205B4F627CF59F"/>
    <w:rsid w:val="00B02B5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3E166E-B55C-4E69-86A7-1AB62D3B2C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2</Pages>
  <Words>549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jekt</dc:creator>
  <cp:lastModifiedBy>Janka</cp:lastModifiedBy>
  <cp:revision>2</cp:revision>
  <dcterms:created xsi:type="dcterms:W3CDTF">2024-04-11T12:07:00Z</dcterms:created>
  <dcterms:modified xsi:type="dcterms:W3CDTF">2024-04-11T12:07:00Z</dcterms:modified>
</cp:coreProperties>
</file>